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BC4" w:rsidRDefault="00935854" w:rsidP="009D4BFE">
      <w:pPr>
        <w:spacing w:line="240" w:lineRule="auto"/>
      </w:pPr>
      <w:r>
        <w:t xml:space="preserve">Name_______________________________________                                                                     Review Assignment 1.1-1.3  </w:t>
      </w:r>
    </w:p>
    <w:p w:rsidR="00935854" w:rsidRDefault="00935854" w:rsidP="009D4BFE">
      <w:pPr>
        <w:spacing w:line="240" w:lineRule="auto"/>
      </w:pPr>
      <w:r>
        <w:t xml:space="preserve">                                                                                                                                                                      Period</w:t>
      </w:r>
      <w:r w:rsidR="009D4BFE">
        <w:t>______</w:t>
      </w:r>
    </w:p>
    <w:p w:rsidR="00935854" w:rsidRDefault="00935854">
      <w:r>
        <w:t xml:space="preserve">Directions: Refer to the </w:t>
      </w:r>
      <w:r w:rsidR="00A940CF">
        <w:t xml:space="preserve">answer </w:t>
      </w:r>
      <w:r>
        <w:t>questions</w:t>
      </w:r>
      <w:r w:rsidR="00A940CF">
        <w:t xml:space="preserve"> 1-11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168"/>
        <w:gridCol w:w="4239"/>
        <w:gridCol w:w="3609"/>
      </w:tblGrid>
      <w:tr w:rsidR="009D4BFE" w:rsidTr="00A940CF"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</w:tcPr>
          <w:p w:rsidR="009D4BFE" w:rsidRDefault="009D4BFE" w:rsidP="00935854">
            <w:pPr>
              <w:ind w:left="360"/>
            </w:pPr>
            <w:r>
              <w:rPr>
                <w:noProof/>
              </w:rPr>
              <w:drawing>
                <wp:inline distT="0" distB="0" distL="0" distR="0" wp14:anchorId="2F7CEFD2" wp14:editId="670923B4">
                  <wp:extent cx="1588506" cy="2453360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1672" cy="245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9" w:type="dxa"/>
            <w:tcBorders>
              <w:top w:val="nil"/>
              <w:left w:val="nil"/>
              <w:bottom w:val="nil"/>
              <w:right w:val="nil"/>
            </w:tcBorders>
          </w:tcPr>
          <w:p w:rsidR="009D4BFE" w:rsidRDefault="009D4BFE">
            <w:pPr>
              <w:rPr>
                <w:noProof/>
              </w:rPr>
            </w:pPr>
          </w:p>
          <w:p w:rsidR="009D4BFE" w:rsidRDefault="009D4BFE" w:rsidP="009D4BFE">
            <w:pPr>
              <w:pStyle w:val="ListParagraph"/>
              <w:numPr>
                <w:ilvl w:val="0"/>
                <w:numId w:val="2"/>
              </w:numPr>
            </w:pPr>
            <w:r>
              <w:t>Name a ray that contains F but not D</w: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A940CF" w:rsidRDefault="00A940CF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numPr>
                <w:ilvl w:val="0"/>
                <w:numId w:val="2"/>
              </w:numPr>
            </w:pPr>
            <w:r>
              <w:t>Name two rays that contain the E but do NOT have E as an endpoint</w: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A940CF" w:rsidRDefault="00A940CF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numPr>
                <w:ilvl w:val="0"/>
                <w:numId w:val="2"/>
              </w:numPr>
            </w:pPr>
            <w:r>
              <w:t xml:space="preserve">Name three UNIQUE lines that F could lie on </w: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numPr>
                <w:ilvl w:val="0"/>
                <w:numId w:val="2"/>
              </w:numPr>
            </w:pPr>
            <w:r>
              <w:t xml:space="preserve">Name the line that contains the point D using only one letter </w: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>
            <w:pPr>
              <w:pStyle w:val="ListParagraph"/>
              <w:numPr>
                <w:ilvl w:val="0"/>
                <w:numId w:val="2"/>
              </w:numPr>
            </w:pPr>
            <w:r>
              <w:t xml:space="preserve">Name the intersection of  p and q </w: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9D4BFE" w:rsidRDefault="009D4BFE" w:rsidP="009D4BFE"/>
          <w:p w:rsidR="009D4BFE" w:rsidRDefault="009D4BFE" w:rsidP="009D4BFE"/>
          <w:p w:rsidR="009D4BFE" w:rsidRDefault="009D4BFE" w:rsidP="009D4BFE">
            <w:r>
              <w:t xml:space="preserve"> </w:t>
            </w:r>
          </w:p>
        </w:tc>
        <w:tc>
          <w:tcPr>
            <w:tcW w:w="3609" w:type="dxa"/>
            <w:tcBorders>
              <w:top w:val="nil"/>
              <w:left w:val="nil"/>
              <w:bottom w:val="nil"/>
              <w:right w:val="nil"/>
            </w:tcBorders>
          </w:tcPr>
          <w:p w:rsidR="009D4BFE" w:rsidRDefault="009D4BFE" w:rsidP="009D4BFE">
            <w:r>
              <w:t>Use the given figure to answer the questions about union and intersection, use proper naming of geometric objects</w:t>
            </w:r>
          </w:p>
          <w:p w:rsidR="009D4BFE" w:rsidRDefault="009D4BFE" w:rsidP="009D4BFE"/>
          <w:p w:rsidR="009D4BFE" w:rsidRDefault="009D4BFE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3pt;height:18pt" o:ole="">
                  <v:imagedata r:id="rId7" o:title=""/>
                </v:shape>
                <o:OLEObject Type="Embed" ProgID="Equation.DSMT4" ShapeID="_x0000_i1025" DrawAspect="Content" ObjectID="_1567060211" r:id="rId8"/>
              </w:object>
            </w:r>
          </w:p>
          <w:p w:rsidR="009D4BFE" w:rsidRDefault="009D4BFE" w:rsidP="009D4BFE">
            <w:pPr>
              <w:pStyle w:val="ListParagraph"/>
              <w:ind w:left="1080"/>
            </w:pPr>
          </w:p>
          <w:p w:rsidR="00A940CF" w:rsidRDefault="00A940CF" w:rsidP="009D4BFE">
            <w:pPr>
              <w:pStyle w:val="ListParagraph"/>
              <w:ind w:left="1080"/>
            </w:pPr>
          </w:p>
          <w:p w:rsidR="009D4BFE" w:rsidRDefault="009D4BFE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180" w:dyaOrig="360">
                <v:shape id="_x0000_i1026" type="#_x0000_t75" style="width:58.85pt;height:18pt" o:ole="">
                  <v:imagedata r:id="rId9" o:title=""/>
                </v:shape>
                <o:OLEObject Type="Embed" ProgID="Equation.DSMT4" ShapeID="_x0000_i1026" DrawAspect="Content" ObjectID="_1567060212" r:id="rId10"/>
              </w:object>
            </w:r>
          </w:p>
          <w:p w:rsidR="009D4BFE" w:rsidRDefault="009D4BFE" w:rsidP="009D4BFE">
            <w:pPr>
              <w:pStyle w:val="ListParagraph"/>
            </w:pPr>
          </w:p>
          <w:p w:rsidR="00A940CF" w:rsidRDefault="00A940CF" w:rsidP="009D4BFE">
            <w:pPr>
              <w:pStyle w:val="ListParagraph"/>
            </w:pPr>
          </w:p>
          <w:p w:rsidR="009D4BFE" w:rsidRDefault="009D4BFE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180" w:dyaOrig="360">
                <v:shape id="_x0000_i1027" type="#_x0000_t75" style="width:58.85pt;height:18pt" o:ole="">
                  <v:imagedata r:id="rId11" o:title=""/>
                </v:shape>
                <o:OLEObject Type="Embed" ProgID="Equation.DSMT4" ShapeID="_x0000_i1027" DrawAspect="Content" ObjectID="_1567060213" r:id="rId12"/>
              </w:object>
            </w:r>
          </w:p>
          <w:p w:rsidR="009D4BFE" w:rsidRDefault="009D4BFE" w:rsidP="009D4BFE">
            <w:pPr>
              <w:pStyle w:val="ListParagraph"/>
            </w:pPr>
          </w:p>
          <w:p w:rsidR="00A940CF" w:rsidRDefault="00A940CF" w:rsidP="009D4BFE">
            <w:pPr>
              <w:pStyle w:val="ListParagraph"/>
            </w:pPr>
          </w:p>
          <w:p w:rsidR="009D4BFE" w:rsidRDefault="009D4BFE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160" w:dyaOrig="360">
                <v:shape id="_x0000_i1028" type="#_x0000_t75" style="width:57.9pt;height:18pt" o:ole="">
                  <v:imagedata r:id="rId13" o:title=""/>
                </v:shape>
                <o:OLEObject Type="Embed" ProgID="Equation.DSMT4" ShapeID="_x0000_i1028" DrawAspect="Content" ObjectID="_1567060214" r:id="rId14"/>
              </w:object>
            </w:r>
          </w:p>
          <w:p w:rsidR="009D4BFE" w:rsidRDefault="009D4BFE" w:rsidP="009D4BFE">
            <w:pPr>
              <w:pStyle w:val="ListParagraph"/>
            </w:pPr>
          </w:p>
          <w:p w:rsidR="00A940CF" w:rsidRDefault="00A940CF" w:rsidP="009D4BFE">
            <w:pPr>
              <w:pStyle w:val="ListParagraph"/>
            </w:pPr>
          </w:p>
          <w:p w:rsidR="009D4BFE" w:rsidRDefault="00CF4837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160" w:dyaOrig="360">
                <v:shape id="_x0000_i1029" type="#_x0000_t75" style="width:57.9pt;height:18pt" o:ole="">
                  <v:imagedata r:id="rId15" o:title=""/>
                </v:shape>
                <o:OLEObject Type="Embed" ProgID="Equation.DSMT4" ShapeID="_x0000_i1029" DrawAspect="Content" ObjectID="_1567060215" r:id="rId16"/>
              </w:object>
            </w:r>
          </w:p>
          <w:p w:rsidR="009D4BFE" w:rsidRDefault="009D4BFE" w:rsidP="009D4BFE">
            <w:pPr>
              <w:pStyle w:val="ListParagraph"/>
            </w:pPr>
          </w:p>
          <w:p w:rsidR="00A940CF" w:rsidRDefault="00A940CF" w:rsidP="009D4BFE">
            <w:pPr>
              <w:pStyle w:val="ListParagraph"/>
            </w:pPr>
          </w:p>
          <w:p w:rsidR="009D4BFE" w:rsidRDefault="00027848" w:rsidP="00027848">
            <w:pPr>
              <w:pStyle w:val="ListParagraph"/>
              <w:numPr>
                <w:ilvl w:val="0"/>
                <w:numId w:val="2"/>
              </w:numPr>
            </w:pPr>
            <w:r w:rsidRPr="009D4BFE">
              <w:rPr>
                <w:position w:val="-8"/>
              </w:rPr>
              <w:object w:dxaOrig="1160" w:dyaOrig="360">
                <v:shape id="_x0000_i1030" type="#_x0000_t75" style="width:57.9pt;height:18pt" o:ole="">
                  <v:imagedata r:id="rId17" o:title=""/>
                </v:shape>
                <o:OLEObject Type="Embed" ProgID="Equation.DSMT4" ShapeID="_x0000_i1030" DrawAspect="Content" ObjectID="_1567060216" r:id="rId18"/>
              </w:object>
            </w:r>
          </w:p>
          <w:p w:rsidR="009D4BFE" w:rsidRDefault="009D4BFE" w:rsidP="009D4BFE">
            <w:pPr>
              <w:rPr>
                <w:noProof/>
              </w:rPr>
            </w:pPr>
          </w:p>
        </w:tc>
      </w:tr>
    </w:tbl>
    <w:p w:rsidR="00935854" w:rsidRDefault="00935854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3"/>
        <w:gridCol w:w="5993"/>
      </w:tblGrid>
      <w:tr w:rsidR="00A940CF" w:rsidTr="00DB7D6E">
        <w:tc>
          <w:tcPr>
            <w:tcW w:w="4788" w:type="dxa"/>
          </w:tcPr>
          <w:p w:rsidR="00A940CF" w:rsidRDefault="00A940CF">
            <w:r>
              <w:rPr>
                <w:noProof/>
              </w:rPr>
              <w:drawing>
                <wp:inline distT="0" distB="0" distL="0" distR="0" wp14:anchorId="6F6F773B" wp14:editId="223DF677">
                  <wp:extent cx="3052800" cy="30528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2980" cy="3052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28" w:type="dxa"/>
          </w:tcPr>
          <w:p w:rsidR="00A940CF" w:rsidRDefault="00A940CF"/>
          <w:p w:rsidR="00A940CF" w:rsidRDefault="00A940CF" w:rsidP="00A940CF">
            <w:pPr>
              <w:pStyle w:val="ListParagraph"/>
              <w:numPr>
                <w:ilvl w:val="0"/>
                <w:numId w:val="2"/>
              </w:numPr>
            </w:pPr>
            <w:r>
              <w:t xml:space="preserve">Find the midpoint of </w:t>
            </w:r>
            <w:r w:rsidR="003A28CA" w:rsidRPr="006E389F">
              <w:rPr>
                <w:position w:val="-10"/>
              </w:rPr>
              <w:object w:dxaOrig="480" w:dyaOrig="380">
                <v:shape id="_x0000_i1031" type="#_x0000_t75" style="width:23.85pt;height:19.45pt" o:ole="">
                  <v:imagedata r:id="rId20" o:title=""/>
                </v:shape>
                <o:OLEObject Type="Embed" ProgID="Equation.DSMT4" ShapeID="_x0000_i1031" DrawAspect="Content" ObjectID="_1567060217" r:id="rId21"/>
              </w:object>
            </w:r>
            <w:r w:rsidR="000F0954">
              <w:t>if Q( 1, -8</w:t>
            </w:r>
            <w:r>
              <w:t xml:space="preserve">) and </w:t>
            </w:r>
            <w:r w:rsidR="003A28CA">
              <w:t xml:space="preserve">     </w:t>
            </w:r>
            <w:r>
              <w:t>W(-4, 5)</w:t>
            </w: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DB7D6E" w:rsidRDefault="00DB7D6E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numPr>
                <w:ilvl w:val="0"/>
                <w:numId w:val="2"/>
              </w:numPr>
            </w:pPr>
            <w:r>
              <w:t>Given that T(</w:t>
            </w:r>
            <w:r w:rsidR="000F0954">
              <w:t>5</w:t>
            </w:r>
            <w:r>
              <w:t xml:space="preserve">, -2) is the midpoint of  </w:t>
            </w:r>
            <w:r w:rsidRPr="006E389F">
              <w:rPr>
                <w:position w:val="-10"/>
              </w:rPr>
              <w:object w:dxaOrig="400" w:dyaOrig="380">
                <v:shape id="_x0000_i1032" type="#_x0000_t75" style="width:19.95pt;height:19.45pt" o:ole="">
                  <v:imagedata r:id="rId22" o:title=""/>
                </v:shape>
                <o:OLEObject Type="Embed" ProgID="Equation.DSMT4" ShapeID="_x0000_i1032" DrawAspect="Content" ObjectID="_1567060218" r:id="rId23"/>
              </w:object>
            </w:r>
            <w:r>
              <w:t xml:space="preserve"> and Q(1, -</w:t>
            </w:r>
            <w:r w:rsidR="000F0954">
              <w:t>8</w:t>
            </w:r>
            <w:r>
              <w:t xml:space="preserve">), </w:t>
            </w:r>
            <w:r w:rsidR="00DB7D6E">
              <w:t xml:space="preserve">            </w:t>
            </w:r>
            <w:r>
              <w:t>find P</w:t>
            </w: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A940CF" w:rsidRDefault="00A940CF" w:rsidP="00A940CF">
            <w:pPr>
              <w:pStyle w:val="ListParagraph"/>
              <w:ind w:left="630"/>
            </w:pPr>
          </w:p>
          <w:p w:rsidR="00DB7D6E" w:rsidRDefault="00DB7D6E" w:rsidP="00A940CF">
            <w:pPr>
              <w:pStyle w:val="ListParagraph"/>
              <w:ind w:left="630"/>
            </w:pPr>
          </w:p>
          <w:p w:rsidR="00DB7D6E" w:rsidRDefault="00A940CF" w:rsidP="00A940CF">
            <w:pPr>
              <w:pStyle w:val="ListParagraph"/>
              <w:numPr>
                <w:ilvl w:val="0"/>
                <w:numId w:val="2"/>
              </w:numPr>
            </w:pPr>
            <w:r>
              <w:t>Given that K(</w:t>
            </w:r>
            <w:r w:rsidR="000F0954">
              <w:t>3</w:t>
            </w:r>
            <w:r>
              <w:t>, -</w:t>
            </w:r>
            <w:r w:rsidR="000F0954">
              <w:t>1</w:t>
            </w:r>
            <w:r>
              <w:t xml:space="preserve">) is the midpoint of </w:t>
            </w:r>
            <w:r w:rsidR="00DB7D6E" w:rsidRPr="00DB7D6E">
              <w:rPr>
                <w:position w:val="-6"/>
              </w:rPr>
              <w:object w:dxaOrig="460" w:dyaOrig="340">
                <v:shape id="_x0000_i1033" type="#_x0000_t75" style="width:23.35pt;height:17.05pt" o:ole="">
                  <v:imagedata r:id="rId24" o:title=""/>
                </v:shape>
                <o:OLEObject Type="Embed" ProgID="Equation.DSMT4" ShapeID="_x0000_i1033" DrawAspect="Content" ObjectID="_1567060219" r:id="rId25"/>
              </w:object>
            </w:r>
            <w:r w:rsidR="00DB7D6E">
              <w:t xml:space="preserve"> and W(-4, 5),</w:t>
            </w:r>
          </w:p>
          <w:p w:rsidR="00A940CF" w:rsidRDefault="00DB7D6E" w:rsidP="00DB7D6E">
            <w:pPr>
              <w:pStyle w:val="ListParagraph"/>
              <w:ind w:left="630"/>
            </w:pPr>
            <w:r>
              <w:t xml:space="preserve"> find H</w:t>
            </w:r>
          </w:p>
          <w:p w:rsidR="00DB7D6E" w:rsidRDefault="00DB7D6E" w:rsidP="00DB7D6E">
            <w:pPr>
              <w:pStyle w:val="ListParagraph"/>
              <w:ind w:left="630"/>
            </w:pPr>
          </w:p>
          <w:p w:rsidR="00DB7D6E" w:rsidRDefault="00DB7D6E" w:rsidP="00DB7D6E">
            <w:pPr>
              <w:pStyle w:val="ListParagraph"/>
              <w:ind w:left="630"/>
            </w:pPr>
          </w:p>
          <w:p w:rsidR="00DB7D6E" w:rsidRDefault="00DB7D6E" w:rsidP="00DB7D6E"/>
        </w:tc>
      </w:tr>
    </w:tbl>
    <w:p w:rsidR="00935854" w:rsidRDefault="00935854" w:rsidP="00DB7D6E"/>
    <w:p w:rsidR="00AA2AED" w:rsidRDefault="00AA2AED" w:rsidP="00DB7D6E">
      <w:r>
        <w:lastRenderedPageBreak/>
        <w:t>Coplanar, Collinear, or neith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8"/>
        <w:gridCol w:w="6318"/>
      </w:tblGrid>
      <w:tr w:rsidR="00AA2AED" w:rsidTr="00AA2AED">
        <w:tc>
          <w:tcPr>
            <w:tcW w:w="4698" w:type="dxa"/>
          </w:tcPr>
          <w:p w:rsidR="00AA2AED" w:rsidRDefault="00AA2AED" w:rsidP="00DB7D6E">
            <w:r>
              <w:rPr>
                <w:noProof/>
              </w:rPr>
              <w:drawing>
                <wp:inline distT="0" distB="0" distL="0" distR="0" wp14:anchorId="3678AC75" wp14:editId="4E7CC850">
                  <wp:extent cx="2707200" cy="2400198"/>
                  <wp:effectExtent l="0" t="0" r="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31" cy="2396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8" w:type="dxa"/>
          </w:tcPr>
          <w:p w:rsidR="00AA2AED" w:rsidRDefault="00AA2AED" w:rsidP="00DB7D6E">
            <w:r>
              <w:t xml:space="preserve">Use the given figure to answer the following questions </w:t>
            </w:r>
          </w:p>
          <w:p w:rsidR="00AA2AED" w:rsidRDefault="00AA2AED" w:rsidP="00DB7D6E"/>
          <w:p w:rsidR="00AA2AED" w:rsidRDefault="00AA2AED" w:rsidP="009D0AFE">
            <w:pPr>
              <w:pStyle w:val="ListParagraph"/>
              <w:numPr>
                <w:ilvl w:val="0"/>
                <w:numId w:val="2"/>
              </w:numPr>
            </w:pPr>
            <w:r>
              <w:t xml:space="preserve">Name three planes that contain </w:t>
            </w:r>
            <w:r w:rsidRPr="006E389F">
              <w:rPr>
                <w:position w:val="-10"/>
              </w:rPr>
              <w:object w:dxaOrig="400" w:dyaOrig="380">
                <v:shape id="_x0000_i1034" type="#_x0000_t75" style="width:19.95pt;height:19.45pt" o:ole="">
                  <v:imagedata r:id="rId27" o:title=""/>
                </v:shape>
                <o:OLEObject Type="Embed" ProgID="Equation.DSMT4" ShapeID="_x0000_i1034" DrawAspect="Content" ObjectID="_1567060220" r:id="rId28"/>
              </w:object>
            </w:r>
          </w:p>
          <w:p w:rsidR="00AA2AED" w:rsidRDefault="00AA2AED" w:rsidP="00AA2AED">
            <w:pPr>
              <w:pStyle w:val="ListParagraph"/>
            </w:pPr>
          </w:p>
          <w:p w:rsidR="00AA2AED" w:rsidRDefault="00AA2AED" w:rsidP="00AA2AED">
            <w:pPr>
              <w:pStyle w:val="ListParagraph"/>
            </w:pPr>
          </w:p>
          <w:p w:rsidR="000F0954" w:rsidRDefault="000F0954" w:rsidP="00AA2AED">
            <w:pPr>
              <w:pStyle w:val="ListParagraph"/>
            </w:pPr>
          </w:p>
          <w:p w:rsidR="00AA2AED" w:rsidRDefault="00AA2AED" w:rsidP="009D0AFE">
            <w:pPr>
              <w:pStyle w:val="ListParagraph"/>
              <w:numPr>
                <w:ilvl w:val="0"/>
                <w:numId w:val="2"/>
              </w:numPr>
            </w:pPr>
            <w:r>
              <w:t>Why is plane RFQ a bad name for a plane?</w:t>
            </w:r>
          </w:p>
          <w:p w:rsidR="00AA2AED" w:rsidRDefault="00AA2AED" w:rsidP="00AA2AED"/>
          <w:p w:rsidR="00AA2AED" w:rsidRDefault="00AA2AED" w:rsidP="00AA2AED"/>
          <w:p w:rsidR="000F0954" w:rsidRDefault="000F0954" w:rsidP="00AA2AED"/>
          <w:p w:rsidR="00AA2AED" w:rsidRDefault="00AA2AED" w:rsidP="00AA2AED"/>
          <w:p w:rsidR="00AA2AED" w:rsidRDefault="00AA2AED" w:rsidP="009D0AFE">
            <w:pPr>
              <w:pStyle w:val="ListParagraph"/>
              <w:numPr>
                <w:ilvl w:val="0"/>
                <w:numId w:val="2"/>
              </w:numPr>
            </w:pPr>
            <w:r>
              <w:t>Are the points H, F, and K coplanar?</w:t>
            </w:r>
          </w:p>
          <w:p w:rsidR="00AA2AED" w:rsidRDefault="00AA2AED" w:rsidP="00AA2AED">
            <w:pPr>
              <w:pStyle w:val="ListParagraph"/>
            </w:pPr>
          </w:p>
          <w:p w:rsidR="00AA2AED" w:rsidRDefault="00AA2AED" w:rsidP="00AA2AED">
            <w:pPr>
              <w:pStyle w:val="ListParagraph"/>
            </w:pPr>
          </w:p>
          <w:p w:rsidR="000F0954" w:rsidRDefault="000F0954" w:rsidP="00AA2AED">
            <w:pPr>
              <w:pStyle w:val="ListParagraph"/>
            </w:pPr>
          </w:p>
          <w:p w:rsidR="00AA2AED" w:rsidRDefault="00AA2AED" w:rsidP="00AA2AED">
            <w:pPr>
              <w:pStyle w:val="ListParagraph"/>
            </w:pPr>
          </w:p>
          <w:p w:rsidR="00AA2AED" w:rsidRDefault="00AA2AED" w:rsidP="009D0AFE">
            <w:pPr>
              <w:pStyle w:val="ListParagraph"/>
              <w:numPr>
                <w:ilvl w:val="0"/>
                <w:numId w:val="2"/>
              </w:numPr>
            </w:pPr>
            <w:r>
              <w:t>Are the points H, F, and K collinear?</w:t>
            </w:r>
          </w:p>
          <w:p w:rsidR="00AA2AED" w:rsidRDefault="00AA2AED" w:rsidP="00AA2AED"/>
          <w:p w:rsidR="00AA2AED" w:rsidRDefault="00AA2AED" w:rsidP="00AA2AED"/>
          <w:p w:rsidR="000F0954" w:rsidRDefault="000F0954" w:rsidP="00AA2AED"/>
          <w:p w:rsidR="00AA2AED" w:rsidRDefault="00AA2AED" w:rsidP="00AA2AED"/>
          <w:p w:rsidR="00AA2AED" w:rsidRDefault="00AA2AED" w:rsidP="009D0AFE">
            <w:pPr>
              <w:pStyle w:val="ListParagraph"/>
              <w:numPr>
                <w:ilvl w:val="0"/>
                <w:numId w:val="2"/>
              </w:numPr>
            </w:pPr>
            <w:r>
              <w:t xml:space="preserve">Name five </w:t>
            </w:r>
            <w:r w:rsidR="003A28CA">
              <w:t xml:space="preserve">DIFFERENT </w:t>
            </w:r>
            <w:r>
              <w:t>planes that pass through the U</w:t>
            </w:r>
          </w:p>
          <w:p w:rsidR="00AA2AED" w:rsidRDefault="00AA2AED" w:rsidP="00AA2AED">
            <w:pPr>
              <w:pStyle w:val="ListParagraph"/>
            </w:pPr>
          </w:p>
          <w:p w:rsidR="00AA2AED" w:rsidRDefault="00AA2AED" w:rsidP="00AA2AED">
            <w:pPr>
              <w:pStyle w:val="ListParagraph"/>
            </w:pPr>
          </w:p>
          <w:p w:rsidR="00AA2AED" w:rsidRDefault="00AA2AED" w:rsidP="00AA2AED">
            <w:pPr>
              <w:pStyle w:val="ListParagraph"/>
            </w:pPr>
          </w:p>
          <w:p w:rsidR="00AA2AED" w:rsidRDefault="00AA2AED" w:rsidP="00AA2AED"/>
          <w:p w:rsidR="000F0954" w:rsidRDefault="000F0954" w:rsidP="00AA2AED"/>
        </w:tc>
      </w:tr>
    </w:tbl>
    <w:p w:rsidR="00AA2AED" w:rsidRDefault="00AA2AED" w:rsidP="00DB7D6E"/>
    <w:p w:rsidR="00DB7D6E" w:rsidRDefault="000F0954" w:rsidP="000F0954">
      <w:pPr>
        <w:pStyle w:val="ListParagraph"/>
        <w:numPr>
          <w:ilvl w:val="0"/>
          <w:numId w:val="2"/>
        </w:numPr>
      </w:pPr>
      <w:r>
        <w:t xml:space="preserve">We know that B is the midpoint </w:t>
      </w:r>
      <w:proofErr w:type="gramStart"/>
      <w:r>
        <w:t xml:space="preserve">of </w:t>
      </w:r>
      <w:proofErr w:type="gramEnd"/>
      <w:r w:rsidRPr="000F0954">
        <w:rPr>
          <w:position w:val="-6"/>
        </w:rPr>
        <w:object w:dxaOrig="420" w:dyaOrig="340">
          <v:shape id="_x0000_i1035" type="#_x0000_t75" style="width:20.9pt;height:17.05pt" o:ole="">
            <v:imagedata r:id="rId29" o:title=""/>
          </v:shape>
          <o:OLEObject Type="Embed" ProgID="Equation.DSMT4" ShapeID="_x0000_i1035" DrawAspect="Content" ObjectID="_1567060221" r:id="rId30"/>
        </w:object>
      </w:r>
      <w:r>
        <w:t>, refer to the figure and find AB and AC.</w:t>
      </w:r>
    </w:p>
    <w:p w:rsidR="000F0954" w:rsidRDefault="000F0954" w:rsidP="00FA740D">
      <w:pPr>
        <w:pStyle w:val="ListParagraph"/>
        <w:ind w:left="630"/>
      </w:pPr>
    </w:p>
    <w:p w:rsidR="00FA740D" w:rsidRDefault="00FA740D" w:rsidP="00FA740D">
      <w:pPr>
        <w:pStyle w:val="ListParagraph"/>
        <w:ind w:left="630"/>
      </w:pPr>
      <w:r>
        <w:rPr>
          <w:noProof/>
        </w:rPr>
        <w:drawing>
          <wp:inline distT="0" distB="0" distL="0" distR="0" wp14:anchorId="16093248" wp14:editId="54C81EBD">
            <wp:extent cx="3781167" cy="9368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86595" cy="93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FA740D" w:rsidSect="009358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1D1CD0"/>
    <w:multiLevelType w:val="hybridMultilevel"/>
    <w:tmpl w:val="0A6C18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515772"/>
    <w:multiLevelType w:val="hybridMultilevel"/>
    <w:tmpl w:val="E6A4B2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924DB1"/>
    <w:multiLevelType w:val="hybridMultilevel"/>
    <w:tmpl w:val="B95C9BD4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2C5E4B7B"/>
    <w:multiLevelType w:val="hybridMultilevel"/>
    <w:tmpl w:val="FBC41E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C1281D"/>
    <w:multiLevelType w:val="hybridMultilevel"/>
    <w:tmpl w:val="4AACF7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3D2D30"/>
    <w:multiLevelType w:val="hybridMultilevel"/>
    <w:tmpl w:val="AD60B70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854"/>
    <w:rsid w:val="00002D6D"/>
    <w:rsid w:val="00012CD3"/>
    <w:rsid w:val="00027848"/>
    <w:rsid w:val="000B2500"/>
    <w:rsid w:val="000B774D"/>
    <w:rsid w:val="000F0954"/>
    <w:rsid w:val="00137AB0"/>
    <w:rsid w:val="00276BF0"/>
    <w:rsid w:val="002F3330"/>
    <w:rsid w:val="00377083"/>
    <w:rsid w:val="003A28CA"/>
    <w:rsid w:val="00407B1C"/>
    <w:rsid w:val="00416B10"/>
    <w:rsid w:val="00464F9B"/>
    <w:rsid w:val="00642094"/>
    <w:rsid w:val="006777EE"/>
    <w:rsid w:val="006D2664"/>
    <w:rsid w:val="00740C07"/>
    <w:rsid w:val="00777150"/>
    <w:rsid w:val="007D3902"/>
    <w:rsid w:val="00846992"/>
    <w:rsid w:val="008A1105"/>
    <w:rsid w:val="00935854"/>
    <w:rsid w:val="009D0AFE"/>
    <w:rsid w:val="009D4BFE"/>
    <w:rsid w:val="00A940CF"/>
    <w:rsid w:val="00AA2AED"/>
    <w:rsid w:val="00AC17C6"/>
    <w:rsid w:val="00AE75AD"/>
    <w:rsid w:val="00BD1B90"/>
    <w:rsid w:val="00C05616"/>
    <w:rsid w:val="00C51BC4"/>
    <w:rsid w:val="00CF4837"/>
    <w:rsid w:val="00D31A69"/>
    <w:rsid w:val="00D556F4"/>
    <w:rsid w:val="00DA59F0"/>
    <w:rsid w:val="00DB0456"/>
    <w:rsid w:val="00DB7D6E"/>
    <w:rsid w:val="00E02027"/>
    <w:rsid w:val="00EA221E"/>
    <w:rsid w:val="00FA740D"/>
    <w:rsid w:val="00FE3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58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8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358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3585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58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8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358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358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2</Pages>
  <Words>246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ckman</dc:creator>
  <cp:lastModifiedBy>Shad Hickman</cp:lastModifiedBy>
  <cp:revision>3</cp:revision>
  <dcterms:created xsi:type="dcterms:W3CDTF">2017-09-15T14:01:00Z</dcterms:created>
  <dcterms:modified xsi:type="dcterms:W3CDTF">2017-09-16T14:38:00Z</dcterms:modified>
</cp:coreProperties>
</file>